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5409" w:rsidRPr="006B5409" w:rsidRDefault="0017589E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B5409">
        <w:rPr>
          <w:rFonts w:ascii="Times New Roman" w:hAnsi="Times New Roman" w:cs="Times New Roman"/>
          <w:b/>
          <w:color w:val="FF0000"/>
          <w:sz w:val="28"/>
          <w:szCs w:val="28"/>
        </w:rPr>
        <w:t>TUẦ</w:t>
      </w:r>
      <w:r w:rsidR="0014627F">
        <w:rPr>
          <w:rFonts w:ascii="Times New Roman" w:hAnsi="Times New Roman" w:cs="Times New Roman"/>
          <w:b/>
          <w:color w:val="FF0000"/>
          <w:sz w:val="28"/>
          <w:szCs w:val="28"/>
        </w:rPr>
        <w:t>N 21</w:t>
      </w:r>
      <w:r w:rsidRPr="006B540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– TIẾ</w:t>
      </w:r>
      <w:r w:rsidR="0014627F">
        <w:rPr>
          <w:rFonts w:ascii="Times New Roman" w:hAnsi="Times New Roman" w:cs="Times New Roman"/>
          <w:b/>
          <w:color w:val="FF0000"/>
          <w:sz w:val="28"/>
          <w:szCs w:val="28"/>
        </w:rPr>
        <w:t>T 41</w:t>
      </w:r>
      <w:r w:rsidR="006B5409" w:rsidRPr="006B540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</w:p>
    <w:p w:rsidR="00664283" w:rsidRDefault="0014627F" w:rsidP="002F5D85">
      <w:pPr>
        <w:tabs>
          <w:tab w:val="left" w:pos="285"/>
        </w:tabs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32"/>
          <w:szCs w:val="32"/>
        </w:rPr>
        <w:t>LUYỆN TẬP</w:t>
      </w:r>
    </w:p>
    <w:p w:rsidR="00305349" w:rsidRPr="00E92789" w:rsidRDefault="00B66E02" w:rsidP="00305349">
      <w:pPr>
        <w:spacing w:line="276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</w:pPr>
      <w:r w:rsidRPr="00E92789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A</w:t>
      </w:r>
      <w:r w:rsidR="009B4D70" w:rsidRPr="00E92789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. Kiến thức cần nắm</w:t>
      </w:r>
    </w:p>
    <w:p w:rsidR="009B4D70" w:rsidRPr="009B4D70" w:rsidRDefault="009B4D70" w:rsidP="009B4D7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4D7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I/ TÍNH CHẤT CỦA </w:t>
      </w:r>
      <w:r w:rsidR="00B66E02" w:rsidRPr="00AB565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XYGEN (</w:t>
      </w:r>
      <w:r w:rsidRPr="009B4D7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XI</w:t>
      </w:r>
      <w:r w:rsidR="00B66E02" w:rsidRPr="00AB565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)</w:t>
      </w:r>
    </w:p>
    <w:p w:rsidR="009B4D70" w:rsidRPr="009B4D70" w:rsidRDefault="00B66E02" w:rsidP="009B4D7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>1/</w:t>
      </w:r>
      <w:r w:rsidRPr="00E92789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 Tính chất vật lý</w:t>
      </w:r>
      <w:r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>: Oxygen</w:t>
      </w:r>
      <w:r w:rsidR="009B4D70"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à chất khí, không màu, không mùi, ít tan tro</w:t>
      </w:r>
      <w:r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ng nước, nặng hơn không khí. </w:t>
      </w:r>
      <w:r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>Oxygen</w:t>
      </w:r>
      <w:r w:rsidR="009B4D70"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óa  lỏng ở -183 </w:t>
      </w:r>
      <w:r w:rsidR="009B4D70" w:rsidRPr="009B4D70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0</w:t>
      </w:r>
      <w:r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>C</w:t>
      </w:r>
      <w:r w:rsidR="009B4D70"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>Oxygen</w:t>
      </w:r>
      <w:r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9B4D70"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>lỏng có màu xanh nhạt. </w:t>
      </w:r>
    </w:p>
    <w:p w:rsidR="009B4D70" w:rsidRPr="009B4D70" w:rsidRDefault="00B66E02" w:rsidP="009B4D7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2/ </w:t>
      </w:r>
      <w:r w:rsidRPr="00E92789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Tính chất hóa học</w:t>
      </w:r>
      <w:r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>: </w:t>
      </w:r>
      <w:r w:rsidR="009B4D70"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>Khí o</w:t>
      </w:r>
      <w:r w:rsidR="00A353A8"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>xygen</w:t>
      </w:r>
      <w:r w:rsidR="009B4D70"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à 1 đơn chất phi kim rất hoạt động, đặc biệt ở nhiệt độ cao, dễ dàng tham gia phản ứng hóa học với nhiều phi kim, nhiều kim loại và hợp chất. Trong các hợp chất hóa học, nguyên tố </w:t>
      </w:r>
      <w:r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>o</w:t>
      </w:r>
      <w:r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>xygen</w:t>
      </w:r>
      <w:r w:rsidR="009B4D70"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ó hóa trị II.</w:t>
      </w:r>
    </w:p>
    <w:p w:rsidR="009B4D70" w:rsidRPr="009B4D70" w:rsidRDefault="009B4D70" w:rsidP="009B4D7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Ví  dụ:    </w:t>
      </w:r>
      <w:r w:rsidRPr="00AB5650">
        <w:rPr>
          <w:rFonts w:ascii="Times New Roman" w:eastAsia="Times New Roman" w:hAnsi="Times New Roman" w:cs="Times New Roman"/>
          <w:noProof/>
          <w:color w:val="000000"/>
          <w:sz w:val="28"/>
          <w:szCs w:val="28"/>
          <w:bdr w:val="none" w:sz="0" w:space="0" w:color="auto" w:frame="1"/>
          <w:vertAlign w:val="subscript"/>
        </w:rPr>
        <w:drawing>
          <wp:inline distT="0" distB="0" distL="0" distR="0">
            <wp:extent cx="1365885" cy="273050"/>
            <wp:effectExtent l="0" t="0" r="5715" b="0"/>
            <wp:docPr id="11" name="Picture 11" descr="https://lh5.googleusercontent.com/ikFlDevdHLwlZ6PlkjVrJ3nDEkBGGE8ny6jlFUbapxV3lrjgHCJHdeTlWwyuLaRAzsR9wWcQ5hYdWR5fnl-7GEmf-CWCuMyUCeQ8Pw0TljMVT7LB0fW4fDRwAMp-OvbzjWnbuwuzeOgfA8k6fLCtF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lh5.googleusercontent.com/ikFlDevdHLwlZ6PlkjVrJ3nDEkBGGE8ny6jlFUbapxV3lrjgHCJHdeTlWwyuLaRAzsR9wWcQ5hYdWR5fnl-7GEmf-CWCuMyUCeQ8Pw0TljMVT7LB0fW4fDRwAMp-OvbzjWnbuwuzeOgfA8k6fLCtFw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                              </w:t>
      </w:r>
    </w:p>
    <w:p w:rsidR="009B4D70" w:rsidRPr="009B4D70" w:rsidRDefault="009B4D70" w:rsidP="009B4D7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        </w:t>
      </w:r>
      <w:r w:rsidRPr="00AB5650">
        <w:rPr>
          <w:rFonts w:ascii="Times New Roman" w:eastAsia="Times New Roman" w:hAnsi="Times New Roman" w:cs="Times New Roman"/>
          <w:noProof/>
          <w:color w:val="000000"/>
          <w:sz w:val="28"/>
          <w:szCs w:val="28"/>
          <w:bdr w:val="none" w:sz="0" w:space="0" w:color="auto" w:frame="1"/>
          <w:vertAlign w:val="subscript"/>
        </w:rPr>
        <w:drawing>
          <wp:inline distT="0" distB="0" distL="0" distR="0">
            <wp:extent cx="1686560" cy="273050"/>
            <wp:effectExtent l="0" t="0" r="8890" b="0"/>
            <wp:docPr id="9" name="Picture 9" descr="https://lh4.googleusercontent.com/AQhl-9IV3PYzb_ss8ruCZC15g0xbN_AUPPbGDkNGsHLk1ncHPTcuD4OE59qbbBzJMCk2XZTKbsKp2bNTndengdFdCjwcq99PTcTuHiiI3sOnTIcVE2j10s1SzDYKwq2p7pqKhSy28s8pouU_6e82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lh4.googleusercontent.com/AQhl-9IV3PYzb_ss8ruCZC15g0xbN_AUPPbGDkNGsHLk1ncHPTcuD4OE59qbbBzJMCk2XZTKbsKp2bNTndengdFdCjwcq99PTcTuHiiI3sOnTIcVE2j10s1SzDYKwq2p7pqKhSy28s8pouU_6e82ew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                      </w:t>
      </w:r>
    </w:p>
    <w:p w:rsidR="009B4D70" w:rsidRPr="009B4D70" w:rsidRDefault="00AB5650" w:rsidP="009B4D7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B565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I</w:t>
      </w:r>
      <w:r w:rsidR="009B4D70" w:rsidRPr="009B4D7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/ ĐIỀU CHẾ </w:t>
      </w:r>
      <w:r w:rsidR="00A353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XYGEN (OXI)</w:t>
      </w:r>
    </w:p>
    <w:p w:rsidR="009B4D70" w:rsidRPr="009B4D70" w:rsidRDefault="009B4D70" w:rsidP="009B4D7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/ Điều chế khí </w:t>
      </w:r>
      <w:r w:rsidR="00AB5650"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oxygen </w:t>
      </w: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>trong phòng thí nghiệm:</w:t>
      </w:r>
    </w:p>
    <w:p w:rsidR="009B4D70" w:rsidRPr="009B4D70" w:rsidRDefault="009B4D70" w:rsidP="009B4D7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hiệt phân những chất giàu </w:t>
      </w:r>
      <w:r w:rsidR="00A353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oxygen </w:t>
      </w: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và dễ bị phân hủy ra </w:t>
      </w:r>
      <w:r w:rsidR="00AB5650"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oxygen </w:t>
      </w:r>
      <w:r w:rsidR="00A353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như </w:t>
      </w: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>(KMnO</w:t>
      </w: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>, KClO</w:t>
      </w: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 xml:space="preserve">3 </w:t>
      </w: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>…)</w:t>
      </w:r>
    </w:p>
    <w:p w:rsidR="00A10CE2" w:rsidRPr="00AB5650" w:rsidRDefault="009B4D70" w:rsidP="009B4D70">
      <w:pPr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A10CE2" w:rsidRPr="00AB5650">
        <w:rPr>
          <w:rFonts w:ascii="Times New Roman" w:eastAsia="Times New Roman" w:hAnsi="Times New Roman" w:cs="Times New Roman"/>
          <w:color w:val="000000"/>
          <w:sz w:val="28"/>
          <w:szCs w:val="28"/>
        </w:rPr>
        <w:t>Phương trình phản ứng:</w:t>
      </w:r>
    </w:p>
    <w:p w:rsidR="009B4D70" w:rsidRPr="009B4D70" w:rsidRDefault="009B4D70" w:rsidP="009B4D7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4D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      </w:t>
      </w:r>
      <w:r w:rsidRPr="00AB5650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bdr w:val="none" w:sz="0" w:space="0" w:color="auto" w:frame="1"/>
          <w:vertAlign w:val="subscript"/>
        </w:rPr>
        <w:drawing>
          <wp:inline distT="0" distB="0" distL="0" distR="0">
            <wp:extent cx="1757680" cy="260985"/>
            <wp:effectExtent l="0" t="0" r="0" b="5715"/>
            <wp:docPr id="5" name="Picture 5" descr="https://lh3.googleusercontent.com/iID8Yrm3qPdsdGXq83a3cYjf7cPVWpDipHMmUp68XwyNkoluAjwm_J8Wdm7x2sjL7gEMxo1UHpnXEG1KeUVxbWiKiaZZiRcC6g_tM4yt1R-foUiSw-pz-GwrARu2m8umW0G33QMdXk-_hOgIsqq2a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3.googleusercontent.com/iID8Yrm3qPdsdGXq83a3cYjf7cPVWpDipHMmUp68XwyNkoluAjwm_J8Wdm7x2sjL7gEMxo1UHpnXEG1KeUVxbWiKiaZZiRcC6g_tM4yt1R-foUiSw-pz-GwrARu2m8umW0G33QMdXk-_hOgIsqq2a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68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4D7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                  </w:t>
      </w:r>
      <w:r w:rsidRPr="00AB5650">
        <w:rPr>
          <w:rFonts w:ascii="Times New Roman" w:eastAsia="Times New Roman" w:hAnsi="Times New Roman" w:cs="Times New Roman"/>
          <w:noProof/>
          <w:color w:val="000000"/>
          <w:sz w:val="28"/>
          <w:szCs w:val="28"/>
          <w:bdr w:val="none" w:sz="0" w:space="0" w:color="auto" w:frame="1"/>
          <w:vertAlign w:val="subscript"/>
        </w:rPr>
        <w:drawing>
          <wp:inline distT="0" distB="0" distL="0" distR="0">
            <wp:extent cx="2470150" cy="260985"/>
            <wp:effectExtent l="0" t="0" r="6350" b="5715"/>
            <wp:docPr id="4" name="Picture 4" descr="https://lh5.googleusercontent.com/6lTWQfZWErwRqJZNRHxE6_Ow3Jmk9mykTNug4fLo6AMUvu06yOG1aSYRlGw_Bu0MppITsUpM1uPlrj52AxwlOgjelsCYLnDzzIWp9hNRP__2ftKTL1lEKy83XU5uApEmcncFB_WR8iStlIcHenolG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lh5.googleusercontent.com/6lTWQfZWErwRqJZNRHxE6_Ow3Jmk9mykTNug4fLo6AMUvu06yOG1aSYRlGw_Bu0MppITsUpM1uPlrj52AxwlOgjelsCYLnDzzIWp9hNRP__2ftKTL1lEKy83XU5uApEmcncFB_WR8iStlIcHenolGQ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1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44C2" w:rsidRPr="00AB5650" w:rsidRDefault="000E650C" w:rsidP="00305349">
      <w:pPr>
        <w:spacing w:line="276" w:lineRule="auto"/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</w:pPr>
      <w:r w:rsidRPr="00AB5650"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t>B</w:t>
      </w:r>
      <w:r w:rsidR="00A10CE2" w:rsidRPr="00AB5650"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t>, Bài tập vận dụng</w:t>
      </w:r>
    </w:p>
    <w:p w:rsidR="00AB5650" w:rsidRDefault="00AB5650" w:rsidP="00AB5650">
      <w:pPr>
        <w:rPr>
          <w:rFonts w:ascii="Times New Roman" w:hAnsi="Times New Roman" w:cs="Times New Roman"/>
          <w:sz w:val="28"/>
          <w:szCs w:val="28"/>
        </w:rPr>
      </w:pPr>
      <w:r w:rsidRPr="00AB5650">
        <w:rPr>
          <w:rFonts w:ascii="Times New Roman" w:hAnsi="Times New Roman" w:cs="Times New Roman"/>
          <w:b/>
          <w:sz w:val="28"/>
          <w:szCs w:val="28"/>
          <w:u w:val="single"/>
        </w:rPr>
        <w:t>Câu 1:</w:t>
      </w:r>
      <w:r w:rsidRPr="00AB5650">
        <w:rPr>
          <w:rFonts w:ascii="Times New Roman" w:hAnsi="Times New Roman" w:cs="Times New Roman"/>
          <w:sz w:val="28"/>
          <w:szCs w:val="28"/>
        </w:rPr>
        <w:t xml:space="preserve"> Hoàn thành các phương trình hoá học sau:</w:t>
      </w:r>
    </w:p>
    <w:p w:rsidR="00A353A8" w:rsidRDefault="00A353A8" w:rsidP="00AB5650">
      <w:r w:rsidRPr="00A353A8">
        <w:rPr>
          <w:rFonts w:ascii="Times New Roman" w:hAnsi="Times New Roman" w:cs="Times New Roman"/>
          <w:position w:val="-12"/>
          <w:sz w:val="28"/>
          <w:szCs w:val="28"/>
        </w:rPr>
        <w:object w:dxaOrig="265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132.95pt;height:21.2pt" o:ole="">
            <v:imagedata r:id="rId9" o:title=""/>
          </v:shape>
          <o:OLEObject Type="Embed" ProgID="Equation.DSMT4" ShapeID="_x0000_i1060" DrawAspect="Content" ObjectID="_1738091126" r:id="rId10"/>
        </w:object>
      </w:r>
    </w:p>
    <w:p w:rsidR="00A353A8" w:rsidRDefault="00A353A8" w:rsidP="00AB5650">
      <w:r w:rsidRPr="00403671">
        <w:rPr>
          <w:position w:val="-12"/>
        </w:rPr>
        <w:object w:dxaOrig="2799" w:dyaOrig="420">
          <v:shape id="_x0000_i1061" type="#_x0000_t75" style="width:140pt;height:21.2pt" o:ole="">
            <v:imagedata r:id="rId11" o:title=""/>
          </v:shape>
          <o:OLEObject Type="Embed" ProgID="Equation.DSMT4" ShapeID="_x0000_i1061" DrawAspect="Content" ObjectID="_1738091127" r:id="rId12"/>
        </w:object>
      </w:r>
    </w:p>
    <w:p w:rsidR="00A353A8" w:rsidRDefault="00A353A8" w:rsidP="00AB5650">
      <w:r w:rsidRPr="00403671">
        <w:rPr>
          <w:position w:val="-12"/>
        </w:rPr>
        <w:object w:dxaOrig="2780" w:dyaOrig="420">
          <v:shape id="_x0000_i1062" type="#_x0000_t75" style="width:139.15pt;height:21.2pt" o:ole="">
            <v:imagedata r:id="rId13" o:title=""/>
          </v:shape>
          <o:OLEObject Type="Embed" ProgID="Equation.DSMT4" ShapeID="_x0000_i1062" DrawAspect="Content" ObjectID="_1738091128" r:id="rId14"/>
        </w:object>
      </w:r>
    </w:p>
    <w:p w:rsidR="00A353A8" w:rsidRDefault="00A353A8" w:rsidP="00AB5650">
      <w:r w:rsidRPr="00403671">
        <w:rPr>
          <w:position w:val="-12"/>
        </w:rPr>
        <w:object w:dxaOrig="2880" w:dyaOrig="420">
          <v:shape id="_x0000_i1063" type="#_x0000_t75" style="width:2in;height:21.2pt" o:ole="">
            <v:imagedata r:id="rId15" o:title=""/>
          </v:shape>
          <o:OLEObject Type="Embed" ProgID="Equation.DSMT4" ShapeID="_x0000_i1063" DrawAspect="Content" ObjectID="_1738091129" r:id="rId16"/>
        </w:object>
      </w:r>
    </w:p>
    <w:p w:rsidR="00A353A8" w:rsidRDefault="00A353A8" w:rsidP="00AB5650">
      <w:r w:rsidRPr="00403671">
        <w:rPr>
          <w:position w:val="-12"/>
        </w:rPr>
        <w:object w:dxaOrig="4360" w:dyaOrig="420">
          <v:shape id="_x0000_i1070" type="#_x0000_t75" style="width:218.2pt;height:21.2pt" o:ole="">
            <v:imagedata r:id="rId17" o:title=""/>
          </v:shape>
          <o:OLEObject Type="Embed" ProgID="Equation.DSMT4" ShapeID="_x0000_i1070" DrawAspect="Content" ObjectID="_1738091130" r:id="rId18"/>
        </w:object>
      </w:r>
    </w:p>
    <w:p w:rsidR="00A353A8" w:rsidRDefault="00A353A8" w:rsidP="00AB5650">
      <w:r w:rsidRPr="00403671">
        <w:rPr>
          <w:position w:val="-12"/>
        </w:rPr>
        <w:object w:dxaOrig="3680" w:dyaOrig="420">
          <v:shape id="_x0000_i1071" type="#_x0000_t75" style="width:184.2pt;height:21.2pt" o:ole="">
            <v:imagedata r:id="rId19" o:title=""/>
          </v:shape>
          <o:OLEObject Type="Embed" ProgID="Equation.DSMT4" ShapeID="_x0000_i1071" DrawAspect="Content" ObjectID="_1738091131" r:id="rId20"/>
        </w:object>
      </w:r>
    </w:p>
    <w:p w:rsidR="00A353A8" w:rsidRDefault="00A353A8" w:rsidP="00AB5650">
      <w:r w:rsidRPr="00403671">
        <w:rPr>
          <w:position w:val="-12"/>
        </w:rPr>
        <w:object w:dxaOrig="3519" w:dyaOrig="420">
          <v:shape id="_x0000_i1072" type="#_x0000_t75" style="width:175.8pt;height:21.2pt" o:ole="">
            <v:imagedata r:id="rId21" o:title=""/>
          </v:shape>
          <o:OLEObject Type="Embed" ProgID="Equation.DSMT4" ShapeID="_x0000_i1072" DrawAspect="Content" ObjectID="_1738091132" r:id="rId22"/>
        </w:object>
      </w:r>
    </w:p>
    <w:p w:rsidR="00AB5650" w:rsidRPr="00AB5650" w:rsidRDefault="00AB5650" w:rsidP="00AB5650">
      <w:pPr>
        <w:rPr>
          <w:rFonts w:ascii="Times New Roman" w:hAnsi="Times New Roman" w:cs="Times New Roman"/>
          <w:sz w:val="28"/>
          <w:szCs w:val="28"/>
        </w:rPr>
      </w:pPr>
      <w:r w:rsidRPr="00AB5650">
        <w:rPr>
          <w:rFonts w:ascii="Times New Roman" w:hAnsi="Times New Roman" w:cs="Times New Roman"/>
          <w:b/>
          <w:sz w:val="28"/>
          <w:szCs w:val="28"/>
          <w:u w:val="single"/>
        </w:rPr>
        <w:t>Câu 2</w:t>
      </w:r>
      <w:r w:rsidRPr="00AB5650">
        <w:rPr>
          <w:rFonts w:ascii="Times New Roman" w:hAnsi="Times New Roman" w:cs="Times New Roman"/>
          <w:sz w:val="28"/>
          <w:szCs w:val="28"/>
        </w:rPr>
        <w:t>: Tính thể tích oxygen</w:t>
      </w:r>
      <w:r w:rsidRPr="00AB5650">
        <w:rPr>
          <w:rFonts w:ascii="Times New Roman" w:hAnsi="Times New Roman" w:cs="Times New Roman"/>
          <w:sz w:val="28"/>
          <w:szCs w:val="28"/>
        </w:rPr>
        <w:t xml:space="preserve"> (oxi)</w:t>
      </w:r>
      <w:r w:rsidRPr="00AB5650">
        <w:rPr>
          <w:rFonts w:ascii="Times New Roman" w:hAnsi="Times New Roman" w:cs="Times New Roman"/>
          <w:sz w:val="28"/>
          <w:szCs w:val="28"/>
        </w:rPr>
        <w:t xml:space="preserve"> và thể tích không khí (</w:t>
      </w:r>
      <w:r w:rsidR="00E92789">
        <w:rPr>
          <w:rFonts w:ascii="Times New Roman" w:hAnsi="Times New Roman" w:cs="Times New Roman"/>
          <w:sz w:val="28"/>
          <w:szCs w:val="28"/>
        </w:rPr>
        <w:t xml:space="preserve">ở </w:t>
      </w:r>
      <w:r w:rsidRPr="00AB5650">
        <w:rPr>
          <w:rFonts w:ascii="Times New Roman" w:hAnsi="Times New Roman" w:cs="Times New Roman"/>
          <w:sz w:val="28"/>
          <w:szCs w:val="28"/>
        </w:rPr>
        <w:t>đkc) cần thiết để đốt cháy hoàn toàn:</w:t>
      </w:r>
    </w:p>
    <w:p w:rsidR="00AB5650" w:rsidRPr="00AB5650" w:rsidRDefault="00AB5650" w:rsidP="00AB5650">
      <w:pPr>
        <w:pStyle w:val="ListParagraph"/>
        <w:numPr>
          <w:ilvl w:val="0"/>
          <w:numId w:val="39"/>
        </w:numPr>
        <w:rPr>
          <w:rFonts w:ascii="Times New Roman" w:hAnsi="Times New Roman" w:cs="Times New Roman"/>
          <w:sz w:val="28"/>
          <w:szCs w:val="28"/>
        </w:rPr>
      </w:pPr>
      <w:r w:rsidRPr="00AB5650">
        <w:rPr>
          <w:rFonts w:ascii="Times New Roman" w:hAnsi="Times New Roman" w:cs="Times New Roman"/>
          <w:sz w:val="28"/>
          <w:szCs w:val="28"/>
        </w:rPr>
        <w:t xml:space="preserve">6,4 gam </w:t>
      </w:r>
      <w:r w:rsidR="00A353A8">
        <w:rPr>
          <w:rFonts w:ascii="Times New Roman" w:hAnsi="Times New Roman" w:cs="Times New Roman"/>
          <w:sz w:val="28"/>
          <w:szCs w:val="28"/>
        </w:rPr>
        <w:t>s</w:t>
      </w:r>
      <w:r w:rsidRPr="00AB5650">
        <w:rPr>
          <w:rFonts w:ascii="Times New Roman" w:hAnsi="Times New Roman" w:cs="Times New Roman"/>
          <w:sz w:val="28"/>
          <w:szCs w:val="28"/>
        </w:rPr>
        <w:t>ulfur</w:t>
      </w:r>
      <w:r w:rsidRPr="00AB5650">
        <w:rPr>
          <w:rFonts w:ascii="Times New Roman" w:hAnsi="Times New Roman" w:cs="Times New Roman"/>
          <w:sz w:val="28"/>
          <w:szCs w:val="28"/>
        </w:rPr>
        <w:t xml:space="preserve"> (lưu huỳnh)</w:t>
      </w:r>
    </w:p>
    <w:p w:rsidR="00AB5650" w:rsidRPr="00AB5650" w:rsidRDefault="00AB5650" w:rsidP="00AB5650">
      <w:pPr>
        <w:pStyle w:val="ListParagraph"/>
        <w:numPr>
          <w:ilvl w:val="0"/>
          <w:numId w:val="39"/>
        </w:numPr>
        <w:rPr>
          <w:rFonts w:ascii="Times New Roman" w:hAnsi="Times New Roman" w:cs="Times New Roman"/>
          <w:sz w:val="28"/>
          <w:szCs w:val="28"/>
        </w:rPr>
      </w:pPr>
      <w:r w:rsidRPr="00AB5650">
        <w:rPr>
          <w:rFonts w:ascii="Times New Roman" w:hAnsi="Times New Roman" w:cs="Times New Roman"/>
          <w:sz w:val="28"/>
          <w:szCs w:val="28"/>
        </w:rPr>
        <w:t>12,4 gam phosphorus</w:t>
      </w:r>
      <w:r w:rsidRPr="00AB5650">
        <w:rPr>
          <w:rFonts w:ascii="Times New Roman" w:hAnsi="Times New Roman" w:cs="Times New Roman"/>
          <w:sz w:val="28"/>
          <w:szCs w:val="28"/>
        </w:rPr>
        <w:t xml:space="preserve"> (photpho)</w:t>
      </w:r>
    </w:p>
    <w:p w:rsidR="00AB5650" w:rsidRPr="00AB5650" w:rsidRDefault="00AB5650" w:rsidP="00AB5650">
      <w:pPr>
        <w:pStyle w:val="ListParagraph"/>
        <w:numPr>
          <w:ilvl w:val="0"/>
          <w:numId w:val="39"/>
        </w:numPr>
        <w:rPr>
          <w:rFonts w:ascii="Times New Roman" w:hAnsi="Times New Roman" w:cs="Times New Roman"/>
          <w:sz w:val="28"/>
          <w:szCs w:val="28"/>
        </w:rPr>
      </w:pPr>
      <w:r w:rsidRPr="00AB5650">
        <w:rPr>
          <w:rFonts w:ascii="Times New Roman" w:hAnsi="Times New Roman" w:cs="Times New Roman"/>
          <w:sz w:val="28"/>
          <w:szCs w:val="28"/>
        </w:rPr>
        <w:t>7,2 gam magnesium</w:t>
      </w:r>
      <w:r w:rsidRPr="00AB5650">
        <w:rPr>
          <w:rFonts w:ascii="Times New Roman" w:hAnsi="Times New Roman" w:cs="Times New Roman"/>
          <w:sz w:val="28"/>
          <w:szCs w:val="28"/>
        </w:rPr>
        <w:t xml:space="preserve"> (magie)</w:t>
      </w:r>
    </w:p>
    <w:p w:rsidR="00AB5650" w:rsidRPr="00AB5650" w:rsidRDefault="00AB5650" w:rsidP="00AB5650">
      <w:pPr>
        <w:ind w:left="360"/>
        <w:rPr>
          <w:rFonts w:ascii="Times New Roman" w:hAnsi="Times New Roman" w:cs="Times New Roman"/>
          <w:sz w:val="28"/>
          <w:szCs w:val="28"/>
        </w:rPr>
      </w:pPr>
      <w:r w:rsidRPr="00AB5650">
        <w:rPr>
          <w:rFonts w:ascii="Times New Roman" w:hAnsi="Times New Roman" w:cs="Times New Roman"/>
          <w:sz w:val="28"/>
          <w:szCs w:val="28"/>
        </w:rPr>
        <w:t>Cho biết oxygen chiếm 20% thể tích không khí</w:t>
      </w:r>
      <w:r w:rsidRPr="00AB5650">
        <w:rPr>
          <w:rFonts w:ascii="Times New Roman" w:hAnsi="Times New Roman" w:cs="Times New Roman"/>
          <w:sz w:val="28"/>
          <w:szCs w:val="28"/>
        </w:rPr>
        <w:t>.</w:t>
      </w:r>
    </w:p>
    <w:p w:rsidR="00F444C2" w:rsidRPr="00AB5650" w:rsidRDefault="00F444C2" w:rsidP="00305349">
      <w:pPr>
        <w:spacing w:line="276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</w:p>
    <w:p w:rsidR="00F444C2" w:rsidRDefault="00F444C2" w:rsidP="00305349">
      <w:pPr>
        <w:spacing w:line="276" w:lineRule="auto"/>
        <w:rPr>
          <w:rFonts w:ascii="Times New Roman" w:hAnsi="Times New Roman"/>
          <w:sz w:val="28"/>
          <w:szCs w:val="28"/>
        </w:rPr>
      </w:pPr>
    </w:p>
    <w:p w:rsidR="000E2978" w:rsidRDefault="000E2978" w:rsidP="00305349">
      <w:pPr>
        <w:spacing w:line="276" w:lineRule="auto"/>
        <w:rPr>
          <w:rFonts w:ascii="Times New Roman" w:hAnsi="Times New Roman"/>
          <w:sz w:val="28"/>
          <w:szCs w:val="28"/>
        </w:rPr>
      </w:pPr>
    </w:p>
    <w:p w:rsidR="000E2978" w:rsidRDefault="000E2978" w:rsidP="00305349">
      <w:pPr>
        <w:spacing w:line="276" w:lineRule="auto"/>
        <w:rPr>
          <w:rFonts w:ascii="Times New Roman" w:hAnsi="Times New Roman"/>
          <w:sz w:val="28"/>
          <w:szCs w:val="28"/>
        </w:rPr>
      </w:pPr>
    </w:p>
    <w:p w:rsidR="000E2978" w:rsidRPr="00997C3E" w:rsidRDefault="000E2978" w:rsidP="00305349">
      <w:pPr>
        <w:spacing w:line="276" w:lineRule="auto"/>
        <w:rPr>
          <w:rFonts w:ascii="Times New Roman" w:hAnsi="Times New Roman"/>
          <w:sz w:val="28"/>
          <w:szCs w:val="28"/>
        </w:rPr>
      </w:pPr>
    </w:p>
    <w:p w:rsidR="006B5409" w:rsidRPr="006B5409" w:rsidRDefault="007913C9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B5409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TUẦ</w:t>
      </w:r>
      <w:r w:rsidR="00A30934">
        <w:rPr>
          <w:rFonts w:ascii="Times New Roman" w:hAnsi="Times New Roman" w:cs="Times New Roman"/>
          <w:b/>
          <w:color w:val="FF0000"/>
          <w:sz w:val="28"/>
          <w:szCs w:val="28"/>
        </w:rPr>
        <w:t>N 2</w:t>
      </w:r>
      <w:r w:rsidR="0014627F"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 w:rsidRPr="006B540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– TIẾ</w:t>
      </w:r>
      <w:r w:rsidR="0014627F">
        <w:rPr>
          <w:rFonts w:ascii="Times New Roman" w:hAnsi="Times New Roman" w:cs="Times New Roman"/>
          <w:b/>
          <w:color w:val="FF0000"/>
          <w:sz w:val="28"/>
          <w:szCs w:val="28"/>
        </w:rPr>
        <w:t>T 42</w:t>
      </w:r>
      <w:r w:rsidR="006B5409" w:rsidRPr="006B540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:rsidR="002F5D85" w:rsidRDefault="00AA3735" w:rsidP="002F5D85">
      <w:pPr>
        <w:tabs>
          <w:tab w:val="left" w:pos="285"/>
        </w:tabs>
        <w:spacing w:line="276" w:lineRule="auto"/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95664E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</w:t>
      </w:r>
      <w:r w:rsidR="0014627F">
        <w:rPr>
          <w:rFonts w:ascii="Times New Roman" w:hAnsi="Times New Roman" w:cs="Times New Roman"/>
          <w:b/>
          <w:color w:val="FF0000"/>
          <w:sz w:val="32"/>
          <w:szCs w:val="32"/>
        </w:rPr>
        <w:t>BÀI 30</w:t>
      </w:r>
      <w:r w:rsidR="00664283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: </w:t>
      </w:r>
      <w:r w:rsidR="0014627F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BÀI THỰC HÀNH 4: ĐIỀU CHẾ - THU KHÍ OXYGEN </w:t>
      </w:r>
      <w:r w:rsidR="002F5D85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(OXI) </w:t>
      </w:r>
      <w:r w:rsidR="0014627F">
        <w:rPr>
          <w:rFonts w:ascii="Times New Roman" w:hAnsi="Times New Roman" w:cs="Times New Roman"/>
          <w:b/>
          <w:color w:val="FF0000"/>
          <w:sz w:val="32"/>
          <w:szCs w:val="32"/>
        </w:rPr>
        <w:t>VÀ THỬ TÍNH CHẤT CỦA OXYGEN</w:t>
      </w:r>
      <w:r w:rsidR="002F5D85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(OXI)</w:t>
      </w:r>
    </w:p>
    <w:p w:rsidR="002F5D85" w:rsidRPr="002F5D85" w:rsidRDefault="002F5D85" w:rsidP="002F5D85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2F5D8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. Thí nghiệm 1: Điều chế và thu khí Oxygen</w:t>
      </w:r>
      <w:r w:rsidRPr="006E0DE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(oxi)</w:t>
      </w:r>
    </w:p>
    <w:p w:rsidR="002F5D85" w:rsidRPr="006E0DE8" w:rsidRDefault="002F5D85" w:rsidP="002F5D85">
      <w:pPr>
        <w:pStyle w:val="ListParagraph"/>
        <w:numPr>
          <w:ilvl w:val="0"/>
          <w:numId w:val="35"/>
        </w:numPr>
        <w:spacing w:before="20" w:after="20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Dụng cụ</w:t>
      </w:r>
      <w:r w:rsidR="0051116C"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:rsidR="0051116C" w:rsidRPr="006E0DE8" w:rsidRDefault="0051116C" w:rsidP="0051116C">
      <w:pPr>
        <w:pStyle w:val="ListParagraph"/>
        <w:spacing w:before="20" w:after="200" w:line="240" w:lineRule="auto"/>
        <w:ind w:left="436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+ Đèn cồn, ống nghiệm thuỷ tinh có nút đậy và ống dẫn</w:t>
      </w:r>
      <w:r w:rsidR="00E9278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khí, ống nghiệm thu khí oxygen, </w:t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bông, giá đỡ ống nghiệm, chậu đựng nước.</w:t>
      </w:r>
    </w:p>
    <w:p w:rsidR="002F5D85" w:rsidRPr="006E0DE8" w:rsidRDefault="002F5D85" w:rsidP="002F5D85">
      <w:pPr>
        <w:pStyle w:val="ListParagraph"/>
        <w:numPr>
          <w:ilvl w:val="0"/>
          <w:numId w:val="35"/>
        </w:num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Hóa chất</w:t>
      </w:r>
    </w:p>
    <w:p w:rsidR="0051116C" w:rsidRPr="006E0DE8" w:rsidRDefault="0051116C" w:rsidP="0051116C">
      <w:pPr>
        <w:pStyle w:val="ListParagraph"/>
        <w:spacing w:line="240" w:lineRule="auto"/>
        <w:ind w:left="436"/>
        <w:rPr>
          <w:rFonts w:ascii="Times New Roman" w:eastAsia="Times New Roman" w:hAnsi="Times New Roman" w:cs="Times New Roman"/>
          <w:sz w:val="24"/>
          <w:szCs w:val="24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+ Khoảng 3 gam tinh thể potassium permanganate (thuốc tím) KMnO</w:t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2F5D85" w:rsidRPr="006E0DE8" w:rsidRDefault="002F5D85" w:rsidP="002F5D85">
      <w:pPr>
        <w:pStyle w:val="ListParagraph"/>
        <w:numPr>
          <w:ilvl w:val="0"/>
          <w:numId w:val="35"/>
        </w:num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Tường trình</w:t>
      </w:r>
    </w:p>
    <w:p w:rsidR="002F5D85" w:rsidRPr="006E0DE8" w:rsidRDefault="002F5D85" w:rsidP="002F5D85">
      <w:pPr>
        <w:pStyle w:val="ListParagraph"/>
        <w:numPr>
          <w:ilvl w:val="0"/>
          <w:numId w:val="36"/>
        </w:num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ình bày kết quả </w:t>
      </w:r>
      <w:r w:rsidR="00E92789">
        <w:rPr>
          <w:rFonts w:ascii="Times New Roman" w:eastAsia="Times New Roman" w:hAnsi="Times New Roman" w:cs="Times New Roman"/>
          <w:color w:val="000000"/>
          <w:sz w:val="28"/>
          <w:szCs w:val="28"/>
        </w:rPr>
        <w:t>thí nghiệm điều chế và thu khí o</w:t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xygen? Giải thích?</w:t>
      </w:r>
    </w:p>
    <w:p w:rsidR="002F5D85" w:rsidRPr="006E0DE8" w:rsidRDefault="002F5D85" w:rsidP="002F5D85">
      <w:pPr>
        <w:pStyle w:val="ListParagraph"/>
        <w:numPr>
          <w:ilvl w:val="0"/>
          <w:numId w:val="3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Lập phương trình hóa học chứng minh?</w:t>
      </w:r>
    </w:p>
    <w:p w:rsidR="002F5D85" w:rsidRPr="006E0DE8" w:rsidRDefault="002F5D85" w:rsidP="002F5D85">
      <w:pPr>
        <w:pStyle w:val="ListParagraph"/>
        <w:numPr>
          <w:ilvl w:val="0"/>
          <w:numId w:val="3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Kết luận?</w:t>
      </w:r>
    </w:p>
    <w:p w:rsidR="002F5D85" w:rsidRPr="006E0DE8" w:rsidRDefault="002F5D85" w:rsidP="006E0DE8">
      <w:pPr>
        <w:spacing w:line="240" w:lineRule="auto"/>
        <w:ind w:left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F5D8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II. Thí nghiệm 2: Đốt cháy sulfur powder </w:t>
      </w:r>
      <w:r w:rsidR="0082374E" w:rsidRPr="006E0DE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(bột lưu huỳnh) </w:t>
      </w:r>
      <w:r w:rsidR="00E9278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rong không khí và khí o</w:t>
      </w:r>
      <w:r w:rsidRPr="002F5D8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xygen</w:t>
      </w:r>
      <w:r w:rsidR="0082374E" w:rsidRPr="006E0DE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(oxi)</w:t>
      </w:r>
    </w:p>
    <w:p w:rsidR="002F5D85" w:rsidRPr="006E0DE8" w:rsidRDefault="002F5D85" w:rsidP="002F5D85">
      <w:pPr>
        <w:pStyle w:val="ListParagraph"/>
        <w:numPr>
          <w:ilvl w:val="0"/>
          <w:numId w:val="37"/>
        </w:numPr>
        <w:spacing w:before="20" w:after="20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Dụng cụ</w:t>
      </w:r>
    </w:p>
    <w:p w:rsidR="0051116C" w:rsidRPr="006E0DE8" w:rsidRDefault="0051116C" w:rsidP="0051116C">
      <w:pPr>
        <w:pStyle w:val="ListParagraph"/>
        <w:spacing w:before="20" w:after="200" w:line="240" w:lineRule="auto"/>
        <w:ind w:left="436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+ Đèn cồn, muỗng kim loại có cán dài, bình kín chứa khí oxygen có nắp đậy.</w:t>
      </w:r>
    </w:p>
    <w:p w:rsidR="002F5D85" w:rsidRPr="006E0DE8" w:rsidRDefault="002F5D85" w:rsidP="002F5D85">
      <w:pPr>
        <w:pStyle w:val="ListParagraph"/>
        <w:numPr>
          <w:ilvl w:val="0"/>
          <w:numId w:val="37"/>
        </w:num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Hóa chất</w:t>
      </w:r>
    </w:p>
    <w:p w:rsidR="0051116C" w:rsidRPr="006E0DE8" w:rsidRDefault="0051116C" w:rsidP="0051116C">
      <w:pPr>
        <w:pStyle w:val="ListParagraph"/>
        <w:spacing w:line="240" w:lineRule="auto"/>
        <w:ind w:left="436"/>
        <w:rPr>
          <w:rFonts w:ascii="Times New Roman" w:eastAsia="Times New Roman" w:hAnsi="Times New Roman" w:cs="Times New Roman"/>
          <w:sz w:val="24"/>
          <w:szCs w:val="24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+ Khoảng 1 – 2 gam </w:t>
      </w:r>
      <w:r w:rsidRPr="002F5D85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sulfur powder </w:t>
      </w:r>
      <w:r w:rsidRPr="006E0DE8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bột lưu huỳnh)</w:t>
      </w:r>
      <w:r w:rsidRPr="006E0DE8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.</w:t>
      </w:r>
    </w:p>
    <w:p w:rsidR="002F5D85" w:rsidRPr="006E0DE8" w:rsidRDefault="002F5D85" w:rsidP="002F5D85">
      <w:pPr>
        <w:pStyle w:val="ListParagraph"/>
        <w:numPr>
          <w:ilvl w:val="0"/>
          <w:numId w:val="37"/>
        </w:num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Tường trình</w:t>
      </w:r>
    </w:p>
    <w:p w:rsidR="002F5D85" w:rsidRPr="006E0DE8" w:rsidRDefault="002F5D85" w:rsidP="0082374E">
      <w:pPr>
        <w:pStyle w:val="ListParagraph"/>
        <w:numPr>
          <w:ilvl w:val="0"/>
          <w:numId w:val="38"/>
        </w:numPr>
        <w:spacing w:after="20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Trình bày k</w:t>
      </w:r>
      <w:r w:rsidR="00E92789">
        <w:rPr>
          <w:rFonts w:ascii="Times New Roman" w:eastAsia="Times New Roman" w:hAnsi="Times New Roman" w:cs="Times New Roman"/>
          <w:color w:val="000000"/>
          <w:sz w:val="28"/>
          <w:szCs w:val="28"/>
        </w:rPr>
        <w:t>ết quả thí nghiệm đốt cháy sulf</w:t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ur powder trong oxygen và trong không khí</w:t>
      </w:r>
      <w:r w:rsidR="00E92789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p w:rsidR="002F5D85" w:rsidRPr="006E0DE8" w:rsidRDefault="002F5D85" w:rsidP="0082374E">
      <w:pPr>
        <w:pStyle w:val="ListParagraph"/>
        <w:numPr>
          <w:ilvl w:val="0"/>
          <w:numId w:val="38"/>
        </w:numPr>
        <w:spacing w:before="20"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Hãy giải thích hiện tượng quan sát được?</w:t>
      </w:r>
    </w:p>
    <w:p w:rsidR="002F5D85" w:rsidRPr="002F5D85" w:rsidRDefault="002F5D85" w:rsidP="002F5D85">
      <w:pPr>
        <w:spacing w:after="0" w:line="240" w:lineRule="auto"/>
        <w:ind w:left="-284"/>
        <w:rPr>
          <w:rFonts w:ascii="Times New Roman" w:eastAsia="Times New Roman" w:hAnsi="Times New Roman" w:cs="Times New Roman"/>
          <w:sz w:val="24"/>
          <w:szCs w:val="24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:rsidR="002F5D85" w:rsidRPr="006E0DE8" w:rsidRDefault="002F5D85" w:rsidP="0082374E">
      <w:pPr>
        <w:pStyle w:val="ListParagraph"/>
        <w:numPr>
          <w:ilvl w:val="0"/>
          <w:numId w:val="38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Lập phương trình hóa học chứng minh?</w:t>
      </w:r>
    </w:p>
    <w:p w:rsidR="002F5D85" w:rsidRPr="002F5D85" w:rsidRDefault="002F5D85" w:rsidP="002F5D85">
      <w:pPr>
        <w:spacing w:after="0" w:line="240" w:lineRule="auto"/>
        <w:ind w:left="-284"/>
        <w:rPr>
          <w:rFonts w:ascii="Times New Roman" w:eastAsia="Times New Roman" w:hAnsi="Times New Roman" w:cs="Times New Roman"/>
          <w:sz w:val="24"/>
          <w:szCs w:val="24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:rsidR="002F5D85" w:rsidRPr="006E0DE8" w:rsidRDefault="002F5D85" w:rsidP="0082374E">
      <w:pPr>
        <w:pStyle w:val="ListParagraph"/>
        <w:numPr>
          <w:ilvl w:val="0"/>
          <w:numId w:val="38"/>
        </w:numPr>
        <w:spacing w:after="20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E0DE8">
        <w:rPr>
          <w:rFonts w:ascii="Times New Roman" w:eastAsia="Times New Roman" w:hAnsi="Times New Roman" w:cs="Times New Roman"/>
          <w:color w:val="000000"/>
          <w:sz w:val="28"/>
          <w:szCs w:val="28"/>
        </w:rPr>
        <w:t>Kết luận?</w:t>
      </w:r>
    </w:p>
    <w:p w:rsidR="00664283" w:rsidRPr="006E0DE8" w:rsidRDefault="00664283" w:rsidP="00664283">
      <w:pPr>
        <w:rPr>
          <w:rFonts w:ascii="Times New Roman" w:eastAsia="Calibri" w:hAnsi="Times New Roman" w:cs="Times New Roman"/>
          <w:noProof/>
          <w:sz w:val="28"/>
          <w:szCs w:val="28"/>
          <w:lang w:val="nl-NL"/>
        </w:rPr>
      </w:pPr>
      <w:bookmarkStart w:id="0" w:name="_GoBack"/>
      <w:bookmarkEnd w:id="0"/>
    </w:p>
    <w:sectPr w:rsidR="00664283" w:rsidRPr="006E0D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0F0544"/>
    <w:multiLevelType w:val="multilevel"/>
    <w:tmpl w:val="4956F3E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AB250EB"/>
    <w:multiLevelType w:val="hybridMultilevel"/>
    <w:tmpl w:val="F870692A"/>
    <w:lvl w:ilvl="0" w:tplc="E53E15A8">
      <w:start w:val="1"/>
      <w:numFmt w:val="low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DD330C"/>
    <w:multiLevelType w:val="hybridMultilevel"/>
    <w:tmpl w:val="8B666C0E"/>
    <w:lvl w:ilvl="0" w:tplc="2B3037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191DBD"/>
    <w:multiLevelType w:val="hybridMultilevel"/>
    <w:tmpl w:val="A81850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074809"/>
    <w:multiLevelType w:val="hybridMultilevel"/>
    <w:tmpl w:val="47AAA6E0"/>
    <w:lvl w:ilvl="0" w:tplc="26C25206">
      <w:start w:val="1"/>
      <w:numFmt w:val="lowerLetter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5" w15:restartNumberingAfterBreak="0">
    <w:nsid w:val="1DA901C1"/>
    <w:multiLevelType w:val="hybridMultilevel"/>
    <w:tmpl w:val="635AC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A7563A"/>
    <w:multiLevelType w:val="hybridMultilevel"/>
    <w:tmpl w:val="AD26109C"/>
    <w:lvl w:ilvl="0" w:tplc="41C45E08">
      <w:start w:val="1"/>
      <w:numFmt w:val="bullet"/>
      <w:lvlText w:val="-"/>
      <w:lvlJc w:val="left"/>
      <w:pPr>
        <w:ind w:left="77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837" w:hanging="360"/>
      </w:pPr>
      <w:rPr>
        <w:rFonts w:ascii="Wingdings" w:hAnsi="Wingdings" w:hint="default"/>
      </w:rPr>
    </w:lvl>
  </w:abstractNum>
  <w:abstractNum w:abstractNumId="7" w15:restartNumberingAfterBreak="0">
    <w:nsid w:val="25166958"/>
    <w:multiLevelType w:val="hybridMultilevel"/>
    <w:tmpl w:val="2DEE7D60"/>
    <w:lvl w:ilvl="0" w:tplc="2528CDFE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6" w:hanging="360"/>
      </w:pPr>
    </w:lvl>
    <w:lvl w:ilvl="2" w:tplc="0409001B" w:tentative="1">
      <w:start w:val="1"/>
      <w:numFmt w:val="lowerRoman"/>
      <w:lvlText w:val="%3."/>
      <w:lvlJc w:val="right"/>
      <w:pPr>
        <w:ind w:left="1876" w:hanging="180"/>
      </w:pPr>
    </w:lvl>
    <w:lvl w:ilvl="3" w:tplc="0409000F" w:tentative="1">
      <w:start w:val="1"/>
      <w:numFmt w:val="decimal"/>
      <w:lvlText w:val="%4."/>
      <w:lvlJc w:val="left"/>
      <w:pPr>
        <w:ind w:left="2596" w:hanging="360"/>
      </w:pPr>
    </w:lvl>
    <w:lvl w:ilvl="4" w:tplc="04090019" w:tentative="1">
      <w:start w:val="1"/>
      <w:numFmt w:val="lowerLetter"/>
      <w:lvlText w:val="%5."/>
      <w:lvlJc w:val="left"/>
      <w:pPr>
        <w:ind w:left="3316" w:hanging="360"/>
      </w:pPr>
    </w:lvl>
    <w:lvl w:ilvl="5" w:tplc="0409001B" w:tentative="1">
      <w:start w:val="1"/>
      <w:numFmt w:val="lowerRoman"/>
      <w:lvlText w:val="%6."/>
      <w:lvlJc w:val="right"/>
      <w:pPr>
        <w:ind w:left="4036" w:hanging="180"/>
      </w:pPr>
    </w:lvl>
    <w:lvl w:ilvl="6" w:tplc="0409000F" w:tentative="1">
      <w:start w:val="1"/>
      <w:numFmt w:val="decimal"/>
      <w:lvlText w:val="%7."/>
      <w:lvlJc w:val="left"/>
      <w:pPr>
        <w:ind w:left="4756" w:hanging="360"/>
      </w:pPr>
    </w:lvl>
    <w:lvl w:ilvl="7" w:tplc="04090019" w:tentative="1">
      <w:start w:val="1"/>
      <w:numFmt w:val="lowerLetter"/>
      <w:lvlText w:val="%8."/>
      <w:lvlJc w:val="left"/>
      <w:pPr>
        <w:ind w:left="5476" w:hanging="360"/>
      </w:pPr>
    </w:lvl>
    <w:lvl w:ilvl="8" w:tplc="040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8" w15:restartNumberingAfterBreak="0">
    <w:nsid w:val="25875884"/>
    <w:multiLevelType w:val="hybridMultilevel"/>
    <w:tmpl w:val="7C847B0E"/>
    <w:lvl w:ilvl="0" w:tplc="EEC0E0D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60D6AA4"/>
    <w:multiLevelType w:val="hybridMultilevel"/>
    <w:tmpl w:val="D8D4B8EA"/>
    <w:lvl w:ilvl="0" w:tplc="66CAC966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DDC0D32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7D0DA7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50EA81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19AE6C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396E9E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02C951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9109A0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292AD9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8AF774F"/>
    <w:multiLevelType w:val="hybridMultilevel"/>
    <w:tmpl w:val="029098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7A44D5"/>
    <w:multiLevelType w:val="multilevel"/>
    <w:tmpl w:val="B49C5B0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11A5D63"/>
    <w:multiLevelType w:val="hybridMultilevel"/>
    <w:tmpl w:val="B42A4604"/>
    <w:lvl w:ilvl="0" w:tplc="795A07F8">
      <w:start w:val="1"/>
      <w:numFmt w:val="low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AE4AB1"/>
    <w:multiLevelType w:val="hybridMultilevel"/>
    <w:tmpl w:val="6C1CF704"/>
    <w:lvl w:ilvl="0" w:tplc="92F0A9A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7361CF"/>
    <w:multiLevelType w:val="hybridMultilevel"/>
    <w:tmpl w:val="2AE4D830"/>
    <w:lvl w:ilvl="0" w:tplc="AD562B36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5" w15:restartNumberingAfterBreak="0">
    <w:nsid w:val="3CC459A8"/>
    <w:multiLevelType w:val="hybridMultilevel"/>
    <w:tmpl w:val="1D6AB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2B3ACB"/>
    <w:multiLevelType w:val="multilevel"/>
    <w:tmpl w:val="75604B1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04A1081"/>
    <w:multiLevelType w:val="hybridMultilevel"/>
    <w:tmpl w:val="9B3A9716"/>
    <w:lvl w:ilvl="0" w:tplc="6AE0B57A">
      <w:start w:val="1"/>
      <w:numFmt w:val="lowerLetter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8" w15:restartNumberingAfterBreak="0">
    <w:nsid w:val="441178BE"/>
    <w:multiLevelType w:val="hybridMultilevel"/>
    <w:tmpl w:val="2DEE7D60"/>
    <w:lvl w:ilvl="0" w:tplc="2528CDFE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6" w:hanging="360"/>
      </w:pPr>
    </w:lvl>
    <w:lvl w:ilvl="2" w:tplc="0409001B" w:tentative="1">
      <w:start w:val="1"/>
      <w:numFmt w:val="lowerRoman"/>
      <w:lvlText w:val="%3."/>
      <w:lvlJc w:val="right"/>
      <w:pPr>
        <w:ind w:left="1876" w:hanging="180"/>
      </w:pPr>
    </w:lvl>
    <w:lvl w:ilvl="3" w:tplc="0409000F" w:tentative="1">
      <w:start w:val="1"/>
      <w:numFmt w:val="decimal"/>
      <w:lvlText w:val="%4."/>
      <w:lvlJc w:val="left"/>
      <w:pPr>
        <w:ind w:left="2596" w:hanging="360"/>
      </w:pPr>
    </w:lvl>
    <w:lvl w:ilvl="4" w:tplc="04090019" w:tentative="1">
      <w:start w:val="1"/>
      <w:numFmt w:val="lowerLetter"/>
      <w:lvlText w:val="%5."/>
      <w:lvlJc w:val="left"/>
      <w:pPr>
        <w:ind w:left="3316" w:hanging="360"/>
      </w:pPr>
    </w:lvl>
    <w:lvl w:ilvl="5" w:tplc="0409001B" w:tentative="1">
      <w:start w:val="1"/>
      <w:numFmt w:val="lowerRoman"/>
      <w:lvlText w:val="%6."/>
      <w:lvlJc w:val="right"/>
      <w:pPr>
        <w:ind w:left="4036" w:hanging="180"/>
      </w:pPr>
    </w:lvl>
    <w:lvl w:ilvl="6" w:tplc="0409000F" w:tentative="1">
      <w:start w:val="1"/>
      <w:numFmt w:val="decimal"/>
      <w:lvlText w:val="%7."/>
      <w:lvlJc w:val="left"/>
      <w:pPr>
        <w:ind w:left="4756" w:hanging="360"/>
      </w:pPr>
    </w:lvl>
    <w:lvl w:ilvl="7" w:tplc="04090019" w:tentative="1">
      <w:start w:val="1"/>
      <w:numFmt w:val="lowerLetter"/>
      <w:lvlText w:val="%8."/>
      <w:lvlJc w:val="left"/>
      <w:pPr>
        <w:ind w:left="5476" w:hanging="360"/>
      </w:pPr>
    </w:lvl>
    <w:lvl w:ilvl="8" w:tplc="040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9" w15:restartNumberingAfterBreak="0">
    <w:nsid w:val="48F3571F"/>
    <w:multiLevelType w:val="hybridMultilevel"/>
    <w:tmpl w:val="BC720A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942E91"/>
    <w:multiLevelType w:val="multilevel"/>
    <w:tmpl w:val="694C29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7DF530B"/>
    <w:multiLevelType w:val="hybridMultilevel"/>
    <w:tmpl w:val="27A8A3D6"/>
    <w:lvl w:ilvl="0" w:tplc="F54ACB48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3F8694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BA248A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0C86BC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BD8576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070969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8F2642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88C3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C94DCE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92B0B0D"/>
    <w:multiLevelType w:val="hybridMultilevel"/>
    <w:tmpl w:val="979827E0"/>
    <w:lvl w:ilvl="0" w:tplc="0F0E0A26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3" w15:restartNumberingAfterBreak="0">
    <w:nsid w:val="5A23469E"/>
    <w:multiLevelType w:val="hybridMultilevel"/>
    <w:tmpl w:val="1864F898"/>
    <w:lvl w:ilvl="0" w:tplc="71C03CFC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A5F2D2C"/>
    <w:multiLevelType w:val="hybridMultilevel"/>
    <w:tmpl w:val="63CE5E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856CCC"/>
    <w:multiLevelType w:val="multilevel"/>
    <w:tmpl w:val="6038A4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AD901B8"/>
    <w:multiLevelType w:val="hybridMultilevel"/>
    <w:tmpl w:val="0E006664"/>
    <w:lvl w:ilvl="0" w:tplc="826AA37A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297EC1"/>
    <w:multiLevelType w:val="hybridMultilevel"/>
    <w:tmpl w:val="EDA8D98C"/>
    <w:lvl w:ilvl="0" w:tplc="36E8DCFA">
      <w:start w:val="1"/>
      <w:numFmt w:val="lowerLetter"/>
      <w:lvlText w:val="%1)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2" w:hanging="360"/>
      </w:pPr>
    </w:lvl>
    <w:lvl w:ilvl="2" w:tplc="0409001B" w:tentative="1">
      <w:start w:val="1"/>
      <w:numFmt w:val="lowerRoman"/>
      <w:lvlText w:val="%3."/>
      <w:lvlJc w:val="right"/>
      <w:pPr>
        <w:ind w:left="1902" w:hanging="180"/>
      </w:pPr>
    </w:lvl>
    <w:lvl w:ilvl="3" w:tplc="0409000F" w:tentative="1">
      <w:start w:val="1"/>
      <w:numFmt w:val="decimal"/>
      <w:lvlText w:val="%4."/>
      <w:lvlJc w:val="left"/>
      <w:pPr>
        <w:ind w:left="2622" w:hanging="360"/>
      </w:pPr>
    </w:lvl>
    <w:lvl w:ilvl="4" w:tplc="04090019" w:tentative="1">
      <w:start w:val="1"/>
      <w:numFmt w:val="lowerLetter"/>
      <w:lvlText w:val="%5."/>
      <w:lvlJc w:val="left"/>
      <w:pPr>
        <w:ind w:left="3342" w:hanging="360"/>
      </w:pPr>
    </w:lvl>
    <w:lvl w:ilvl="5" w:tplc="0409001B" w:tentative="1">
      <w:start w:val="1"/>
      <w:numFmt w:val="lowerRoman"/>
      <w:lvlText w:val="%6."/>
      <w:lvlJc w:val="right"/>
      <w:pPr>
        <w:ind w:left="4062" w:hanging="180"/>
      </w:pPr>
    </w:lvl>
    <w:lvl w:ilvl="6" w:tplc="0409000F" w:tentative="1">
      <w:start w:val="1"/>
      <w:numFmt w:val="decimal"/>
      <w:lvlText w:val="%7."/>
      <w:lvlJc w:val="left"/>
      <w:pPr>
        <w:ind w:left="4782" w:hanging="360"/>
      </w:pPr>
    </w:lvl>
    <w:lvl w:ilvl="7" w:tplc="04090019" w:tentative="1">
      <w:start w:val="1"/>
      <w:numFmt w:val="lowerLetter"/>
      <w:lvlText w:val="%8."/>
      <w:lvlJc w:val="left"/>
      <w:pPr>
        <w:ind w:left="5502" w:hanging="360"/>
      </w:pPr>
    </w:lvl>
    <w:lvl w:ilvl="8" w:tplc="0409001B" w:tentative="1">
      <w:start w:val="1"/>
      <w:numFmt w:val="lowerRoman"/>
      <w:lvlText w:val="%9."/>
      <w:lvlJc w:val="right"/>
      <w:pPr>
        <w:ind w:left="6222" w:hanging="180"/>
      </w:pPr>
    </w:lvl>
  </w:abstractNum>
  <w:abstractNum w:abstractNumId="28" w15:restartNumberingAfterBreak="0">
    <w:nsid w:val="64957C04"/>
    <w:multiLevelType w:val="multilevel"/>
    <w:tmpl w:val="130887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BC542C9"/>
    <w:multiLevelType w:val="hybridMultilevel"/>
    <w:tmpl w:val="AF6C75B6"/>
    <w:lvl w:ilvl="0" w:tplc="64A8F1AC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FB70917"/>
    <w:multiLevelType w:val="hybridMultilevel"/>
    <w:tmpl w:val="635AC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BB3686"/>
    <w:multiLevelType w:val="hybridMultilevel"/>
    <w:tmpl w:val="8522E2CA"/>
    <w:lvl w:ilvl="0" w:tplc="CA3E594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2D652C6"/>
    <w:multiLevelType w:val="hybridMultilevel"/>
    <w:tmpl w:val="A238E0A0"/>
    <w:lvl w:ilvl="0" w:tplc="E3F278EE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A55096"/>
    <w:multiLevelType w:val="multilevel"/>
    <w:tmpl w:val="9B3250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5FB5E81"/>
    <w:multiLevelType w:val="hybridMultilevel"/>
    <w:tmpl w:val="8C66CBE0"/>
    <w:lvl w:ilvl="0" w:tplc="EA207D6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3FD0616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31C1E1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F821F7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7022E1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A18BFF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C56D26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8C6764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568E30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60456AC"/>
    <w:multiLevelType w:val="hybridMultilevel"/>
    <w:tmpl w:val="7EAE7F90"/>
    <w:lvl w:ilvl="0" w:tplc="165E812A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A802C8F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BEC744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76497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F85EA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4FE118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91CAF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2097F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8A800B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9632E76"/>
    <w:multiLevelType w:val="multilevel"/>
    <w:tmpl w:val="1C8C7C4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7A4F7606"/>
    <w:multiLevelType w:val="hybridMultilevel"/>
    <w:tmpl w:val="335229C0"/>
    <w:lvl w:ilvl="0" w:tplc="010C98CC">
      <w:start w:val="1"/>
      <w:numFmt w:val="lowerLetter"/>
      <w:lvlText w:val="%1."/>
      <w:lvlJc w:val="left"/>
      <w:pPr>
        <w:ind w:left="796" w:hanging="360"/>
      </w:pPr>
      <w:rPr>
        <w:rFonts w:hint="default"/>
        <w:color w:val="000000"/>
        <w:sz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16" w:hanging="360"/>
      </w:pPr>
    </w:lvl>
    <w:lvl w:ilvl="2" w:tplc="0409001B" w:tentative="1">
      <w:start w:val="1"/>
      <w:numFmt w:val="lowerRoman"/>
      <w:lvlText w:val="%3."/>
      <w:lvlJc w:val="right"/>
      <w:pPr>
        <w:ind w:left="2236" w:hanging="180"/>
      </w:pPr>
    </w:lvl>
    <w:lvl w:ilvl="3" w:tplc="0409000F" w:tentative="1">
      <w:start w:val="1"/>
      <w:numFmt w:val="decimal"/>
      <w:lvlText w:val="%4."/>
      <w:lvlJc w:val="left"/>
      <w:pPr>
        <w:ind w:left="2956" w:hanging="360"/>
      </w:pPr>
    </w:lvl>
    <w:lvl w:ilvl="4" w:tplc="04090019" w:tentative="1">
      <w:start w:val="1"/>
      <w:numFmt w:val="lowerLetter"/>
      <w:lvlText w:val="%5."/>
      <w:lvlJc w:val="left"/>
      <w:pPr>
        <w:ind w:left="3676" w:hanging="360"/>
      </w:pPr>
    </w:lvl>
    <w:lvl w:ilvl="5" w:tplc="0409001B" w:tentative="1">
      <w:start w:val="1"/>
      <w:numFmt w:val="lowerRoman"/>
      <w:lvlText w:val="%6."/>
      <w:lvlJc w:val="right"/>
      <w:pPr>
        <w:ind w:left="4396" w:hanging="180"/>
      </w:pPr>
    </w:lvl>
    <w:lvl w:ilvl="6" w:tplc="0409000F" w:tentative="1">
      <w:start w:val="1"/>
      <w:numFmt w:val="decimal"/>
      <w:lvlText w:val="%7."/>
      <w:lvlJc w:val="left"/>
      <w:pPr>
        <w:ind w:left="5116" w:hanging="360"/>
      </w:pPr>
    </w:lvl>
    <w:lvl w:ilvl="7" w:tplc="04090019" w:tentative="1">
      <w:start w:val="1"/>
      <w:numFmt w:val="lowerLetter"/>
      <w:lvlText w:val="%8."/>
      <w:lvlJc w:val="left"/>
      <w:pPr>
        <w:ind w:left="5836" w:hanging="360"/>
      </w:pPr>
    </w:lvl>
    <w:lvl w:ilvl="8" w:tplc="040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38" w15:restartNumberingAfterBreak="0">
    <w:nsid w:val="7EF5638E"/>
    <w:multiLevelType w:val="hybridMultilevel"/>
    <w:tmpl w:val="2DB6E442"/>
    <w:lvl w:ilvl="0" w:tplc="38F2F956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5C8ED0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31E5CF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D44A0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E8CCA0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982C5F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658222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6E774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8F4833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2"/>
  </w:num>
  <w:num w:numId="2">
    <w:abstractNumId w:val="15"/>
  </w:num>
  <w:num w:numId="3">
    <w:abstractNumId w:val="30"/>
  </w:num>
  <w:num w:numId="4">
    <w:abstractNumId w:val="5"/>
  </w:num>
  <w:num w:numId="5">
    <w:abstractNumId w:val="19"/>
  </w:num>
  <w:num w:numId="6">
    <w:abstractNumId w:val="8"/>
  </w:num>
  <w:num w:numId="7">
    <w:abstractNumId w:val="31"/>
  </w:num>
  <w:num w:numId="8">
    <w:abstractNumId w:val="14"/>
  </w:num>
  <w:num w:numId="9">
    <w:abstractNumId w:val="17"/>
  </w:num>
  <w:num w:numId="10">
    <w:abstractNumId w:val="22"/>
  </w:num>
  <w:num w:numId="11">
    <w:abstractNumId w:val="4"/>
  </w:num>
  <w:num w:numId="12">
    <w:abstractNumId w:val="6"/>
  </w:num>
  <w:num w:numId="13">
    <w:abstractNumId w:val="1"/>
  </w:num>
  <w:num w:numId="14">
    <w:abstractNumId w:val="23"/>
  </w:num>
  <w:num w:numId="15">
    <w:abstractNumId w:val="24"/>
  </w:num>
  <w:num w:numId="16">
    <w:abstractNumId w:val="10"/>
  </w:num>
  <w:num w:numId="17">
    <w:abstractNumId w:val="3"/>
  </w:num>
  <w:num w:numId="18">
    <w:abstractNumId w:val="29"/>
  </w:num>
  <w:num w:numId="19">
    <w:abstractNumId w:val="26"/>
  </w:num>
  <w:num w:numId="20">
    <w:abstractNumId w:val="27"/>
  </w:num>
  <w:num w:numId="21">
    <w:abstractNumId w:val="13"/>
  </w:num>
  <w:num w:numId="22">
    <w:abstractNumId w:val="25"/>
  </w:num>
  <w:num w:numId="23">
    <w:abstractNumId w:val="16"/>
    <w:lvlOverride w:ilvl="0">
      <w:lvl w:ilvl="0">
        <w:numFmt w:val="decimal"/>
        <w:lvlText w:val="%1."/>
        <w:lvlJc w:val="left"/>
      </w:lvl>
    </w:lvlOverride>
  </w:num>
  <w:num w:numId="24">
    <w:abstractNumId w:val="36"/>
    <w:lvlOverride w:ilvl="0">
      <w:lvl w:ilvl="0">
        <w:numFmt w:val="decimal"/>
        <w:lvlText w:val="%1."/>
        <w:lvlJc w:val="left"/>
      </w:lvl>
    </w:lvlOverride>
  </w:num>
  <w:num w:numId="25">
    <w:abstractNumId w:val="28"/>
    <w:lvlOverride w:ilvl="0">
      <w:lvl w:ilvl="0">
        <w:numFmt w:val="lowerLetter"/>
        <w:lvlText w:val="%1."/>
        <w:lvlJc w:val="left"/>
      </w:lvl>
    </w:lvlOverride>
  </w:num>
  <w:num w:numId="26">
    <w:abstractNumId w:val="21"/>
  </w:num>
  <w:num w:numId="27">
    <w:abstractNumId w:val="34"/>
  </w:num>
  <w:num w:numId="28">
    <w:abstractNumId w:val="20"/>
  </w:num>
  <w:num w:numId="29">
    <w:abstractNumId w:val="0"/>
    <w:lvlOverride w:ilvl="0">
      <w:lvl w:ilvl="0">
        <w:numFmt w:val="decimal"/>
        <w:lvlText w:val="%1."/>
        <w:lvlJc w:val="left"/>
      </w:lvl>
    </w:lvlOverride>
  </w:num>
  <w:num w:numId="30">
    <w:abstractNumId w:val="11"/>
    <w:lvlOverride w:ilvl="0">
      <w:lvl w:ilvl="0">
        <w:numFmt w:val="decimal"/>
        <w:lvlText w:val="%1."/>
        <w:lvlJc w:val="left"/>
      </w:lvl>
    </w:lvlOverride>
  </w:num>
  <w:num w:numId="31">
    <w:abstractNumId w:val="33"/>
    <w:lvlOverride w:ilvl="0">
      <w:lvl w:ilvl="0">
        <w:numFmt w:val="lowerLetter"/>
        <w:lvlText w:val="%1."/>
        <w:lvlJc w:val="left"/>
      </w:lvl>
    </w:lvlOverride>
  </w:num>
  <w:num w:numId="32">
    <w:abstractNumId w:val="38"/>
  </w:num>
  <w:num w:numId="33">
    <w:abstractNumId w:val="35"/>
  </w:num>
  <w:num w:numId="34">
    <w:abstractNumId w:val="9"/>
  </w:num>
  <w:num w:numId="35">
    <w:abstractNumId w:val="18"/>
  </w:num>
  <w:num w:numId="36">
    <w:abstractNumId w:val="37"/>
  </w:num>
  <w:num w:numId="37">
    <w:abstractNumId w:val="7"/>
  </w:num>
  <w:num w:numId="38">
    <w:abstractNumId w:val="12"/>
  </w:num>
  <w:num w:numId="3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1318"/>
    <w:rsid w:val="0003723E"/>
    <w:rsid w:val="00043559"/>
    <w:rsid w:val="00056703"/>
    <w:rsid w:val="000D7CB6"/>
    <w:rsid w:val="000E2978"/>
    <w:rsid w:val="000E650C"/>
    <w:rsid w:val="001271E2"/>
    <w:rsid w:val="0014627F"/>
    <w:rsid w:val="0017589E"/>
    <w:rsid w:val="001930A2"/>
    <w:rsid w:val="001B6626"/>
    <w:rsid w:val="001D7789"/>
    <w:rsid w:val="001F4782"/>
    <w:rsid w:val="0025169D"/>
    <w:rsid w:val="00265450"/>
    <w:rsid w:val="002A0418"/>
    <w:rsid w:val="002A7681"/>
    <w:rsid w:val="002C1C4F"/>
    <w:rsid w:val="002F5D85"/>
    <w:rsid w:val="00305349"/>
    <w:rsid w:val="00311024"/>
    <w:rsid w:val="00341318"/>
    <w:rsid w:val="00381DB7"/>
    <w:rsid w:val="003D6A18"/>
    <w:rsid w:val="00436DB0"/>
    <w:rsid w:val="00457025"/>
    <w:rsid w:val="00463D20"/>
    <w:rsid w:val="004A0F84"/>
    <w:rsid w:val="0051116C"/>
    <w:rsid w:val="0053200E"/>
    <w:rsid w:val="00555B5F"/>
    <w:rsid w:val="005E1ADB"/>
    <w:rsid w:val="0062516C"/>
    <w:rsid w:val="00641ACC"/>
    <w:rsid w:val="00664283"/>
    <w:rsid w:val="00694237"/>
    <w:rsid w:val="006A4DDB"/>
    <w:rsid w:val="006B3040"/>
    <w:rsid w:val="006B5409"/>
    <w:rsid w:val="006E0DE8"/>
    <w:rsid w:val="0070684B"/>
    <w:rsid w:val="007271CA"/>
    <w:rsid w:val="0073730F"/>
    <w:rsid w:val="007713CA"/>
    <w:rsid w:val="007913C9"/>
    <w:rsid w:val="007B0227"/>
    <w:rsid w:val="007D488C"/>
    <w:rsid w:val="00814709"/>
    <w:rsid w:val="0082374E"/>
    <w:rsid w:val="008501E7"/>
    <w:rsid w:val="00853254"/>
    <w:rsid w:val="008A1F87"/>
    <w:rsid w:val="0095483C"/>
    <w:rsid w:val="0095664E"/>
    <w:rsid w:val="009608E2"/>
    <w:rsid w:val="00967D29"/>
    <w:rsid w:val="00970B0A"/>
    <w:rsid w:val="009A0299"/>
    <w:rsid w:val="009B388F"/>
    <w:rsid w:val="009B4D70"/>
    <w:rsid w:val="009C06D8"/>
    <w:rsid w:val="009C2A59"/>
    <w:rsid w:val="009F6D59"/>
    <w:rsid w:val="00A0502C"/>
    <w:rsid w:val="00A10CE2"/>
    <w:rsid w:val="00A20CF5"/>
    <w:rsid w:val="00A30934"/>
    <w:rsid w:val="00A353A8"/>
    <w:rsid w:val="00AA3735"/>
    <w:rsid w:val="00AB365B"/>
    <w:rsid w:val="00AB5650"/>
    <w:rsid w:val="00AE2207"/>
    <w:rsid w:val="00B038E4"/>
    <w:rsid w:val="00B66E02"/>
    <w:rsid w:val="00BA2794"/>
    <w:rsid w:val="00BC7E1B"/>
    <w:rsid w:val="00C47FD4"/>
    <w:rsid w:val="00C72E79"/>
    <w:rsid w:val="00D04982"/>
    <w:rsid w:val="00D33E71"/>
    <w:rsid w:val="00D477E5"/>
    <w:rsid w:val="00D54E17"/>
    <w:rsid w:val="00D9006B"/>
    <w:rsid w:val="00D90E9D"/>
    <w:rsid w:val="00DA211C"/>
    <w:rsid w:val="00DB7F33"/>
    <w:rsid w:val="00DC2F60"/>
    <w:rsid w:val="00DC7F40"/>
    <w:rsid w:val="00DE5504"/>
    <w:rsid w:val="00E60D37"/>
    <w:rsid w:val="00E66E38"/>
    <w:rsid w:val="00E92789"/>
    <w:rsid w:val="00EB6017"/>
    <w:rsid w:val="00ED1628"/>
    <w:rsid w:val="00F17E78"/>
    <w:rsid w:val="00F444C2"/>
    <w:rsid w:val="00F47C4B"/>
    <w:rsid w:val="00FB268D"/>
    <w:rsid w:val="00FF0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2F6898"/>
  <w15:chartTrackingRefBased/>
  <w15:docId w15:val="{F72C27D8-FF78-499C-89A4-626BB7321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1318"/>
  </w:style>
  <w:style w:type="paragraph" w:styleId="Heading1">
    <w:name w:val="heading 1"/>
    <w:basedOn w:val="Normal"/>
    <w:link w:val="Heading1Char"/>
    <w:uiPriority w:val="1"/>
    <w:qFormat/>
    <w:rsid w:val="0062516C"/>
    <w:pPr>
      <w:widowControl w:val="0"/>
      <w:autoSpaceDE w:val="0"/>
      <w:autoSpaceDN w:val="0"/>
      <w:spacing w:before="89" w:after="0" w:line="240" w:lineRule="auto"/>
      <w:ind w:left="386"/>
      <w:outlineLvl w:val="0"/>
    </w:pPr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D477E5"/>
    <w:pPr>
      <w:ind w:left="720"/>
      <w:contextualSpacing/>
    </w:pPr>
  </w:style>
  <w:style w:type="table" w:styleId="TableGrid">
    <w:name w:val="Table Grid"/>
    <w:basedOn w:val="TableNormal"/>
    <w:uiPriority w:val="59"/>
    <w:unhideWhenUsed/>
    <w:rsid w:val="00D54E17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Subtle1">
    <w:name w:val="Table Subtle 1"/>
    <w:basedOn w:val="TableNormal"/>
    <w:uiPriority w:val="99"/>
    <w:rsid w:val="00D54E17"/>
    <w:pPr>
      <w:widowControl w:val="0"/>
      <w:spacing w:after="0" w:line="240" w:lineRule="auto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AE22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BodyText">
    <w:name w:val="Body Text"/>
    <w:basedOn w:val="Normal"/>
    <w:link w:val="BodyTextChar"/>
    <w:uiPriority w:val="1"/>
    <w:qFormat/>
    <w:rsid w:val="0062516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62516C"/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Heading1Char">
    <w:name w:val="Heading 1 Char"/>
    <w:basedOn w:val="DefaultParagraphFont"/>
    <w:link w:val="Heading1"/>
    <w:uiPriority w:val="1"/>
    <w:rsid w:val="0062516C"/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paragraph" w:customStyle="1" w:styleId="TableParagraph">
    <w:name w:val="Table Paragraph"/>
    <w:basedOn w:val="Normal"/>
    <w:uiPriority w:val="1"/>
    <w:qFormat/>
    <w:rsid w:val="0062516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056703"/>
    <w:rPr>
      <w:color w:val="808080"/>
    </w:rPr>
  </w:style>
  <w:style w:type="character" w:customStyle="1" w:styleId="apple-tab-span">
    <w:name w:val="apple-tab-span"/>
    <w:basedOn w:val="DefaultParagraphFont"/>
    <w:rsid w:val="002F5D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972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3</Pages>
  <Words>330</Words>
  <Characters>188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N NGUYEN</dc:creator>
  <cp:keywords/>
  <dc:description/>
  <cp:lastModifiedBy>YEN NGUYEN</cp:lastModifiedBy>
  <cp:revision>102</cp:revision>
  <dcterms:created xsi:type="dcterms:W3CDTF">2022-10-12T16:37:00Z</dcterms:created>
  <dcterms:modified xsi:type="dcterms:W3CDTF">2023-02-16T15:18:00Z</dcterms:modified>
</cp:coreProperties>
</file>